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8" r:id="rId5"/>
    <p:sldId id="269" r:id="rId6"/>
    <p:sldId id="270" r:id="rId7"/>
    <p:sldId id="260" r:id="rId8"/>
    <p:sldId id="266" r:id="rId9"/>
    <p:sldId id="267" r:id="rId10"/>
    <p:sldId id="261" r:id="rId11"/>
    <p:sldId id="271" r:id="rId12"/>
    <p:sldId id="272" r:id="rId13"/>
    <p:sldId id="274" r:id="rId14"/>
    <p:sldId id="275" r:id="rId15"/>
    <p:sldId id="276" r:id="rId16"/>
    <p:sldId id="273" r:id="rId17"/>
    <p:sldId id="262" r:id="rId18"/>
    <p:sldId id="263" r:id="rId19"/>
    <p:sldId id="264" r:id="rId20"/>
    <p:sldId id="265" r:id="rId21"/>
    <p:sldId id="258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650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8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862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73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591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31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452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877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80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057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8197B-6289-4775-BBFF-E1125A286C82}" type="datetimeFigureOut">
              <a:rPr lang="en-US" smtClean="0"/>
              <a:t>8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77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8197B-6289-4775-BBFF-E1125A286C82}" type="datetimeFigureOut">
              <a:rPr lang="en-US" smtClean="0"/>
              <a:t>8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584496-5311-4F2F-A966-6F404BC2A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8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emf"/><Relationship Id="rId16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999" y="2549124"/>
            <a:ext cx="9144000" cy="119380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 Sele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9" y="4384235"/>
            <a:ext cx="4656464" cy="1655762"/>
          </a:xfrm>
        </p:spPr>
        <p:txBody>
          <a:bodyPr/>
          <a:lstStyle/>
          <a:p>
            <a:pPr algn="l"/>
            <a:r>
              <a:rPr lang="en-US" sz="2200" i="1" dirty="0" smtClean="0"/>
              <a:t>Student:</a:t>
            </a:r>
          </a:p>
          <a:p>
            <a:pPr algn="l"/>
            <a:r>
              <a:rPr lang="en-US" dirty="0" smtClean="0"/>
              <a:t>Nguyen Van Khoi</a:t>
            </a:r>
          </a:p>
          <a:p>
            <a:pPr algn="l"/>
            <a:r>
              <a:rPr lang="en-US" dirty="0" smtClean="0"/>
              <a:t>Tran Hoang Nam</a:t>
            </a:r>
            <a:endParaRPr lang="en-US" dirty="0"/>
          </a:p>
        </p:txBody>
      </p:sp>
      <p:pic>
        <p:nvPicPr>
          <p:cNvPr id="4" name="Picture 3" descr="cropped-logo-co-kem-3-sao-0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067" y="1080916"/>
            <a:ext cx="4483865" cy="123524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3999" y="15940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12134" y="2787899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5999" y="4384235"/>
            <a:ext cx="4656464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200" i="1" dirty="0" smtClean="0"/>
              <a:t>Supervisor:</a:t>
            </a:r>
          </a:p>
          <a:p>
            <a:pPr algn="r"/>
            <a:r>
              <a:rPr lang="en-US" dirty="0" smtClean="0"/>
              <a:t>MSc. </a:t>
            </a:r>
            <a:r>
              <a:rPr lang="en-US" dirty="0" err="1" smtClean="0"/>
              <a:t>Tu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Hieu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86605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856758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construction</a:t>
            </a:r>
            <a:endParaRPr lang="vi-V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013" y="987425"/>
            <a:ext cx="5014549" cy="4873625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A simple segmentation example for a 3x3 image.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1553908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</a:t>
            </a:r>
            <a:endParaRPr lang="vi-VN" dirty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27305" y="2033518"/>
            <a:ext cx="8737389" cy="3023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8731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 (cont.)</a:t>
            </a:r>
            <a:endParaRPr lang="vi-VN" dirty="0"/>
          </a:p>
        </p:txBody>
      </p:sp>
      <p:pic>
        <p:nvPicPr>
          <p:cNvPr id="33" name="Content Placeholder 3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4850" y="2279177"/>
            <a:ext cx="10437875" cy="3220872"/>
          </a:xfrm>
          <a:prstGeom prst="rect">
            <a:avLst/>
          </a:prstGeom>
        </p:spPr>
      </p:pic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9575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9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290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8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0485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1910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04900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192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957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0050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1910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04900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957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192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0050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229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ed implementation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ative log-likelihood of intensity for regional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 hoc function for boundary te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x-flow algorithm provided by </a:t>
            </a:r>
            <a:r>
              <a:rPr lang="en-US" dirty="0" err="1" smtClean="0"/>
              <a:t>Boykov</a:t>
            </a:r>
            <a:r>
              <a:rPr lang="en-US" dirty="0" smtClean="0"/>
              <a:t> and </a:t>
            </a:r>
            <a:r>
              <a:rPr lang="en-US" dirty="0" err="1" smtClean="0"/>
              <a:t>Kolgomorov</a:t>
            </a:r>
            <a:r>
              <a:rPr lang="en-US" dirty="0" smtClean="0"/>
              <a:t> (2001)</a:t>
            </a:r>
            <a:endParaRPr lang="vi-V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1848"/>
              </p:ext>
            </p:extLst>
          </p:nvPr>
        </p:nvGraphicFramePr>
        <p:xfrm>
          <a:off x="4362096" y="2333767"/>
          <a:ext cx="3649140" cy="81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2501900" imgH="584200" progId="Equation.DSMT4">
                  <p:embed/>
                </p:oleObj>
              </mc:Choice>
              <mc:Fallback>
                <p:oleObj name="Equation" r:id="rId3" imgW="2501900" imgH="5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2333767"/>
                        <a:ext cx="3649140" cy="818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108128"/>
              </p:ext>
            </p:extLst>
          </p:nvPr>
        </p:nvGraphicFramePr>
        <p:xfrm>
          <a:off x="4362096" y="3750398"/>
          <a:ext cx="3473577" cy="84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2374900" imgH="609600" progId="Equation.DSMT4">
                  <p:embed/>
                </p:oleObj>
              </mc:Choice>
              <mc:Fallback>
                <p:oleObj name="Equation" r:id="rId5" imgW="23749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96" y="3750398"/>
                        <a:ext cx="3473577" cy="84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53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</a:t>
            </a:r>
            <a:endParaRPr lang="vi-VN" dirty="0"/>
          </a:p>
        </p:txBody>
      </p:sp>
      <p:pic>
        <p:nvPicPr>
          <p:cNvPr id="5" name="Content Placeholder 4" descr="7_hint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394" y="2018055"/>
            <a:ext cx="3179297" cy="421846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85988" y="2018055"/>
            <a:ext cx="3163848" cy="42184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901664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 and comment (cont.)</a:t>
            </a:r>
            <a:endParaRPr lang="vi-VN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579" y="1690688"/>
            <a:ext cx="6648842" cy="4368918"/>
          </a:xfrm>
        </p:spPr>
      </p:pic>
    </p:spTree>
    <p:extLst>
      <p:ext uri="{BB962C8B-B14F-4D97-AF65-F5344CB8AC3E}">
        <p14:creationId xmlns:p14="http://schemas.microsoft.com/office/powerpoint/2010/main" val="30827536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2342642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8266550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9093825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Introduction</a:t>
            </a:r>
            <a:endParaRPr lang="en-US" b="1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7935686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7301686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2370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34644932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ut for Interactiv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371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zy Snap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93031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rabc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0469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93214"/>
            <a:ext cx="10515600" cy="5383749"/>
          </a:xfrm>
        </p:spPr>
        <p:txBody>
          <a:bodyPr>
            <a:normAutofit fontScale="92500" lnSpcReduction="20000"/>
          </a:bodyPr>
          <a:lstStyle/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roduction</a:t>
            </a:r>
            <a:endParaRPr lang="en-US" dirty="0"/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/>
              <a:t>Literature review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b="1" dirty="0" smtClean="0"/>
              <a:t>Problem statement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Interactive graph cut segmenta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Silent Lazy Snapping solu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Experimental results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Future direction</a:t>
            </a:r>
          </a:p>
          <a:p>
            <a:pPr marL="571500" indent="-571500" algn="just">
              <a:lnSpc>
                <a:spcPct val="150000"/>
              </a:lnSpc>
              <a:buFont typeface="+mj-lt"/>
              <a:buAutoNum type="romanUcPeriod"/>
            </a:pPr>
            <a:r>
              <a:rPr lang="en-US" dirty="0" smtClean="0"/>
              <a:t>Question and answer</a:t>
            </a:r>
          </a:p>
        </p:txBody>
      </p:sp>
    </p:spTree>
    <p:extLst>
      <p:ext uri="{BB962C8B-B14F-4D97-AF65-F5344CB8AC3E}">
        <p14:creationId xmlns:p14="http://schemas.microsoft.com/office/powerpoint/2010/main" val="17636252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abell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23124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-cut Max-flow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20237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</TotalTime>
  <Words>248</Words>
  <Application>Microsoft Office PowerPoint</Application>
  <PresentationFormat>Widescreen</PresentationFormat>
  <Paragraphs>91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alibri Light</vt:lpstr>
      <vt:lpstr>Times New Roman</vt:lpstr>
      <vt:lpstr>Office Theme</vt:lpstr>
      <vt:lpstr>Equation</vt:lpstr>
      <vt:lpstr>Object Selection</vt:lpstr>
      <vt:lpstr>PowerPoint Presentation</vt:lpstr>
      <vt:lpstr>PowerPoint Presentation</vt:lpstr>
      <vt:lpstr>Graph cut for Interactive Segmentation</vt:lpstr>
      <vt:lpstr>Lazy Snapping</vt:lpstr>
      <vt:lpstr>Grabcut</vt:lpstr>
      <vt:lpstr>PowerPoint Presentation</vt:lpstr>
      <vt:lpstr>Binary labelling problem</vt:lpstr>
      <vt:lpstr>Min-cut Max-flow problem</vt:lpstr>
      <vt:lpstr>PowerPoint Presentation</vt:lpstr>
      <vt:lpstr>Graph cut construction</vt:lpstr>
      <vt:lpstr>Energy function</vt:lpstr>
      <vt:lpstr>Energy function (cont.)</vt:lpstr>
      <vt:lpstr>Detailed implementation</vt:lpstr>
      <vt:lpstr>Sample result and comment</vt:lpstr>
      <vt:lpstr>Sample result and comment (cont.)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 Seletion</dc:title>
  <dc:creator>Trần Nam</dc:creator>
  <cp:lastModifiedBy>Khôi Nguyễn</cp:lastModifiedBy>
  <cp:revision>28</cp:revision>
  <dcterms:created xsi:type="dcterms:W3CDTF">2016-08-06T02:36:48Z</dcterms:created>
  <dcterms:modified xsi:type="dcterms:W3CDTF">2016-08-08T10:57:43Z</dcterms:modified>
</cp:coreProperties>
</file>